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6AD3" w:rsidRPr="00F268F8" w:rsidRDefault="00C26AD3" w:rsidP="00C26AD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268F8">
        <w:rPr>
          <w:rFonts w:ascii="Times New Roman" w:hAnsi="Times New Roman" w:cs="Times New Roman"/>
          <w:sz w:val="28"/>
          <w:szCs w:val="28"/>
        </w:rPr>
        <w:t>Геометрия, 10 класс                                                                    Базовый уровень</w:t>
      </w:r>
    </w:p>
    <w:p w:rsidR="00C26AD3" w:rsidRPr="00F268F8" w:rsidRDefault="00C26AD3" w:rsidP="00C26A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26AD3" w:rsidRDefault="00C26AD3" w:rsidP="00C26AD3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F268F8">
        <w:rPr>
          <w:rFonts w:ascii="Times New Roman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C26AD3" w:rsidRPr="00F268F8" w:rsidRDefault="00C26AD3" w:rsidP="00C26AD3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68F8">
        <w:rPr>
          <w:rFonts w:ascii="Times New Roman" w:hAnsi="Times New Roman" w:cs="Times New Roman"/>
          <w:b/>
          <w:sz w:val="28"/>
          <w:szCs w:val="28"/>
        </w:rPr>
        <w:t xml:space="preserve"> по тем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268F8">
        <w:rPr>
          <w:rFonts w:ascii="Times New Roman" w:hAnsi="Times New Roman" w:cs="Times New Roman"/>
          <w:b/>
          <w:sz w:val="28"/>
          <w:szCs w:val="28"/>
        </w:rPr>
        <w:t>«</w:t>
      </w:r>
      <w:r w:rsidRPr="00263034">
        <w:rPr>
          <w:rFonts w:ascii="Times New Roman" w:hAnsi="Times New Roman" w:cs="Times New Roman"/>
          <w:b/>
          <w:sz w:val="28"/>
          <w:szCs w:val="28"/>
        </w:rPr>
        <w:t>Многогранники</w:t>
      </w:r>
      <w:r w:rsidRPr="00F268F8">
        <w:rPr>
          <w:rFonts w:ascii="Times New Roman" w:hAnsi="Times New Roman" w:cs="Times New Roman"/>
          <w:b/>
          <w:sz w:val="28"/>
          <w:szCs w:val="28"/>
        </w:rPr>
        <w:t>»</w:t>
      </w:r>
    </w:p>
    <w:p w:rsidR="00C26AD3" w:rsidRPr="00F268F8" w:rsidRDefault="00C26AD3" w:rsidP="00C26A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1"/>
        <w:gridCol w:w="8524"/>
      </w:tblGrid>
      <w:tr w:rsidR="00C26AD3" w:rsidRPr="00F268F8" w:rsidTr="00795154">
        <w:trPr>
          <w:jc w:val="center"/>
        </w:trPr>
        <w:tc>
          <w:tcPr>
            <w:tcW w:w="821" w:type="dxa"/>
          </w:tcPr>
          <w:p w:rsidR="00C26AD3" w:rsidRPr="00F268F8" w:rsidRDefault="00C26AD3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24" w:type="dxa"/>
          </w:tcPr>
          <w:p w:rsidR="00C26AD3" w:rsidRPr="00F268F8" w:rsidRDefault="00C26AD3" w:rsidP="00A01CBA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C26AD3" w:rsidRPr="00F268F8" w:rsidTr="00795154">
        <w:trPr>
          <w:jc w:val="center"/>
        </w:trPr>
        <w:tc>
          <w:tcPr>
            <w:tcW w:w="821" w:type="dxa"/>
          </w:tcPr>
          <w:p w:rsidR="00C26AD3" w:rsidRPr="00F268F8" w:rsidRDefault="00C26AD3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8524" w:type="dxa"/>
          </w:tcPr>
          <w:p w:rsidR="00C26AD3" w:rsidRDefault="00C26AD3" w:rsidP="0079515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Основание прямой призмы – прямоугольный треугольник с катетами 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см.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ризмы, если ее наибольшая боковая грань – квадрат.</w:t>
            </w:r>
          </w:p>
          <w:p w:rsidR="00DD1D05" w:rsidRPr="00F268F8" w:rsidRDefault="00DD1D05" w:rsidP="0079515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6AD3" w:rsidRPr="00F268F8" w:rsidTr="00795154">
        <w:trPr>
          <w:jc w:val="center"/>
        </w:trPr>
        <w:tc>
          <w:tcPr>
            <w:tcW w:w="821" w:type="dxa"/>
          </w:tcPr>
          <w:p w:rsidR="00C26AD3" w:rsidRPr="00F268F8" w:rsidRDefault="00C26AD3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2.</w:t>
            </w:r>
          </w:p>
        </w:tc>
        <w:tc>
          <w:tcPr>
            <w:tcW w:w="8524" w:type="dxa"/>
          </w:tcPr>
          <w:p w:rsidR="00C26AD3" w:rsidRPr="00263034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Боковое ребро правильной четырехугольной пирамиды равно 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см и образует с плос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костью основания пирамиды угол 60</w:t>
            </w:r>
            <w:r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6" o:title=""/>
                </v:shape>
                <o:OLEObject Type="Embed" ProgID="Equation.DSMT4" ShapeID="_x0000_i1025" DrawAspect="Content" ObjectID="_1523719813" r:id="rId7"/>
              </w:objec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26AD3" w:rsidRPr="00263034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высоту пирамиды.</w:t>
            </w:r>
          </w:p>
          <w:p w:rsidR="00C26AD3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ирамиды.</w:t>
            </w:r>
          </w:p>
          <w:p w:rsidR="00DD1D05" w:rsidRPr="00F268F8" w:rsidRDefault="00DD1D05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6AD3" w:rsidRPr="00F268F8" w:rsidTr="00795154">
        <w:trPr>
          <w:jc w:val="center"/>
        </w:trPr>
        <w:tc>
          <w:tcPr>
            <w:tcW w:w="821" w:type="dxa"/>
          </w:tcPr>
          <w:p w:rsidR="00C26AD3" w:rsidRPr="00F268F8" w:rsidRDefault="00795154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C26AD3"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C26AD3" w:rsidRDefault="00C26AD3" w:rsidP="0079515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Основание прямой призмы – прямоугольный треугольник с гипотенузой 1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>катетом 6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см.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ризмы, если ее наименьшая боковая грань – квадрат.</w:t>
            </w:r>
          </w:p>
          <w:p w:rsidR="00DD1D05" w:rsidRPr="00F268F8" w:rsidRDefault="00DD1D05" w:rsidP="0079515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6AD3" w:rsidRPr="00F268F8" w:rsidTr="00795154">
        <w:trPr>
          <w:jc w:val="center"/>
        </w:trPr>
        <w:tc>
          <w:tcPr>
            <w:tcW w:w="821" w:type="dxa"/>
          </w:tcPr>
          <w:p w:rsidR="00C26AD3" w:rsidRPr="00F268F8" w:rsidRDefault="00795154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="00C26AD3"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C26AD3" w:rsidRPr="00263034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Высота правильной четырехугольной пирамиды равна </w:t>
            </w:r>
            <w:r w:rsidR="00795154" w:rsidRPr="0026303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26" type="#_x0000_t75" style="width:18pt;height:18pt" o:ole="">
                  <v:imagedata r:id="rId8" o:title=""/>
                </v:shape>
                <o:OLEObject Type="Embed" ProgID="Equation.DSMT4" ShapeID="_x0000_i1026" DrawAspect="Content" ObjectID="_1523719814" r:id="rId9"/>
              </w:objec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см, а боковое ребро наклонено к</w:t>
            </w:r>
            <w:r w:rsidR="00795154">
              <w:rPr>
                <w:rFonts w:ascii="Times New Roman" w:hAnsi="Times New Roman" w:cs="Times New Roman"/>
                <w:sz w:val="28"/>
                <w:szCs w:val="28"/>
              </w:rPr>
              <w:t xml:space="preserve"> плоскости основания под углом 45</w:t>
            </w:r>
            <w:r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7" type="#_x0000_t75" style="width:6.75pt;height:15pt" o:ole="">
                  <v:imagedata r:id="rId6" o:title=""/>
                </v:shape>
                <o:OLEObject Type="Embed" ProgID="Equation.DSMT4" ShapeID="_x0000_i1027" DrawAspect="Content" ObjectID="_1523719815" r:id="rId10"/>
              </w:objec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26AD3" w:rsidRPr="00263034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боковое ребро пирамиды.</w:t>
            </w:r>
          </w:p>
          <w:p w:rsidR="00C26AD3" w:rsidRDefault="00C26AD3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ирамиды.</w:t>
            </w:r>
          </w:p>
          <w:p w:rsidR="00DD1D05" w:rsidRPr="00F268F8" w:rsidRDefault="00DD1D05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:rsidR="00C26AD3" w:rsidRPr="00F268F8" w:rsidRDefault="00C26AD3" w:rsidP="00C26AD3">
      <w:pPr>
        <w:spacing w:after="200" w:line="276" w:lineRule="auto"/>
        <w:jc w:val="both"/>
        <w:rPr>
          <w:sz w:val="28"/>
          <w:szCs w:val="28"/>
        </w:rPr>
      </w:pPr>
    </w:p>
    <w:p w:rsidR="00C26AD3" w:rsidRPr="00F268F8" w:rsidRDefault="00C26AD3" w:rsidP="00C26AD3">
      <w:pPr>
        <w:spacing w:after="200" w:line="276" w:lineRule="auto"/>
        <w:jc w:val="both"/>
        <w:rPr>
          <w:sz w:val="28"/>
          <w:szCs w:val="28"/>
        </w:rPr>
      </w:pPr>
    </w:p>
    <w:p w:rsidR="00C26AD3" w:rsidRPr="00263034" w:rsidRDefault="00C26AD3" w:rsidP="00C26AD3">
      <w:pPr>
        <w:spacing w:line="276" w:lineRule="auto"/>
        <w:jc w:val="both"/>
        <w:rPr>
          <w:sz w:val="28"/>
          <w:szCs w:val="28"/>
        </w:rPr>
      </w:pPr>
    </w:p>
    <w:p w:rsidR="00941E63" w:rsidRDefault="00941E63"/>
    <w:sectPr w:rsidR="00941E63">
      <w:headerReference w:type="default" r:id="rId1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0B78" w:rsidRDefault="00830B78">
      <w:pPr>
        <w:spacing w:after="0" w:line="240" w:lineRule="auto"/>
      </w:pPr>
      <w:r>
        <w:separator/>
      </w:r>
    </w:p>
  </w:endnote>
  <w:endnote w:type="continuationSeparator" w:id="0">
    <w:p w:rsidR="00830B78" w:rsidRDefault="00830B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0B78" w:rsidRDefault="00830B78">
      <w:pPr>
        <w:spacing w:after="0" w:line="240" w:lineRule="auto"/>
      </w:pPr>
      <w:r>
        <w:separator/>
      </w:r>
    </w:p>
  </w:footnote>
  <w:footnote w:type="continuationSeparator" w:id="0">
    <w:p w:rsidR="00830B78" w:rsidRDefault="00830B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3E0C" w:rsidRDefault="00795154">
    <w:pPr>
      <w:pStyle w:val="a4"/>
    </w:pPr>
    <w:r>
      <w:ptab w:relativeTo="margin" w:alignment="center" w:leader="none"/>
    </w:r>
    <w:r>
      <w:t>МБОУ «Гвардейская школа – 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AD3"/>
    <w:rsid w:val="004D5E51"/>
    <w:rsid w:val="00586823"/>
    <w:rsid w:val="00795154"/>
    <w:rsid w:val="00830B78"/>
    <w:rsid w:val="00866582"/>
    <w:rsid w:val="00941E63"/>
    <w:rsid w:val="00C26AD3"/>
    <w:rsid w:val="00DD1D05"/>
    <w:rsid w:val="00E46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C2D57B-8C86-41CC-877A-C746A201C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6A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26AD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C26A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26A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49</Words>
  <Characters>852</Characters>
  <Application>Microsoft Office Word</Application>
  <DocSecurity>0</DocSecurity>
  <Lines>7</Lines>
  <Paragraphs>1</Paragraphs>
  <ScaleCrop>false</ScaleCrop>
  <Company/>
  <LinksUpToDate>false</LinksUpToDate>
  <CharactersWithSpaces>1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6-05-02T14:48:00Z</dcterms:created>
  <dcterms:modified xsi:type="dcterms:W3CDTF">2016-05-02T15:44:00Z</dcterms:modified>
</cp:coreProperties>
</file>